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4"/>
  </p:notesMasterIdLst>
  <p:sldIdLst>
    <p:sldId id="289" r:id="rId2"/>
    <p:sldId id="298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54A0"/>
    <a:srgbClr val="0000FF"/>
    <a:srgbClr val="680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Средний стиль 1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629" y="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50A18E-0440-413C-8808-A0490E78264A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3191AA-9193-4489-A60B-A0DA0A7CF2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0524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66029-CFAE-4046-B144-BFF2D36C7FD7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6865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807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9294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4153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1746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9072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4026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4263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0183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4793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9326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678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64A4D-B64D-4256-8144-78921CC97FCB}" type="datetimeFigureOut">
              <a:rPr lang="ru-RU" smtClean="0"/>
              <a:t>24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E3077-2191-4EC1-B540-3FCECFF0E8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1854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1559496" y="116632"/>
            <a:ext cx="9217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Вступ для здобуття ступеня </a:t>
            </a:r>
          </a:p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ОКТОР ФІЛОСОФІЇ - на основі НРК7</a:t>
            </a:r>
            <a:endParaRPr lang="uk-UA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83148"/>
              </p:ext>
            </p:extLst>
          </p:nvPr>
        </p:nvGraphicFramePr>
        <p:xfrm>
          <a:off x="4035425" y="1978546"/>
          <a:ext cx="4286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981080" imgH="241200" progId="Equation.DSMT4">
                  <p:embed/>
                </p:oleObj>
              </mc:Choice>
              <mc:Fallback>
                <p:oleObj name="Equation" r:id="rId4" imgW="1981080" imgH="24120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1978546"/>
                        <a:ext cx="4286250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328" y="46365"/>
            <a:ext cx="23599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>
                <a:solidFill>
                  <a:srgbClr val="0B54A0"/>
                </a:solidFill>
                <a:latin typeface="Impact" panose="020B0806030902050204" pitchFamily="34" charset="0"/>
                <a:cs typeface="Times New Roman" pitchFamily="18" charset="0"/>
              </a:rPr>
              <a:t>Вступ 2024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2351584" y="1124744"/>
            <a:ext cx="76565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онкурсний бал</a:t>
            </a:r>
            <a:endParaRPr lang="uk-UA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97930" y="2692231"/>
            <a:ext cx="111612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ВІС – результат вступного іспиту зі спеціальності (за 100 бальною шкалою від 100 до 200)</a:t>
            </a:r>
          </a:p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ЄВІ – результат 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єдиного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вступного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іспиту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з 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іноземної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мови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та тесту 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загальних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навчальних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компетентностей;</a:t>
            </a:r>
            <a:endParaRPr lang="uk-UA" sz="2000" dirty="0">
              <a:solidFill>
                <a:srgbClr val="000000"/>
              </a:solidFill>
              <a:latin typeface="Times New Roman" panose="02020603050405020304" pitchFamily="18" charset="0"/>
              <a:ea typeface="Arial Unicode MS"/>
              <a:cs typeface="Times New Roman" panose="02020603050405020304" pitchFamily="18" charset="0"/>
            </a:endParaRPr>
          </a:p>
          <a:p>
            <a:r>
              <a:rPr lang="uk-UA" sz="20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ДБ – додаткові бали за навчальні та наукові досягнення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14FECB1-850D-99B0-2506-AE4686F7E36B}"/>
              </a:ext>
            </a:extLst>
          </p:cNvPr>
          <p:cNvSpPr txBox="1"/>
          <p:nvPr/>
        </p:nvSpPr>
        <p:spPr>
          <a:xfrm>
            <a:off x="407368" y="4586352"/>
            <a:ext cx="1152128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Вступ за оновленими конкурсними випробуваннями визначеними в Правилах прийому: фаховий іспит (проводиться в ХНАДУ); ЄВІ (проводиться в окремих тест-центрах УЦОЯО)</a:t>
            </a:r>
          </a:p>
          <a:p>
            <a:r>
              <a:rPr lang="uk-UA" sz="2000" b="0" i="1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Умовою допуску до вступного іспиту з фаху є успішне складання ЄВІ 2024 році з оцінкою за тест з іноземної мови не менше ніж </a:t>
            </a:r>
            <a:r>
              <a:rPr lang="uk-UA" sz="2000" b="0" i="1" u="none" strike="noStrike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uk-UA" sz="2000" b="0" i="1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лів і ТЗНК не менше </a:t>
            </a:r>
            <a:r>
              <a:rPr lang="uk-UA" sz="2000" b="0" i="1" u="none" strike="noStrike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0 </a:t>
            </a:r>
            <a:r>
              <a:rPr lang="uk-UA" sz="2000" b="0" i="1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лів (також приймаються сертифікати ЄВІ 2023 року з результатами з іноземної мови та ТЗНК не менше ніж 130 балів)</a:t>
            </a:r>
            <a:endParaRPr lang="uk-UA" sz="2000" b="0" i="0" u="none" strike="noStrike" baseline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До картки </a:t>
            </a:r>
            <a:r>
              <a:rPr lang="uk-UA" sz="20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із</a:t>
            </a:r>
            <a:r>
              <a:rPr lang="uk-UA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оби в ЄДЕБО буде вноситися інформація про сертифікат ЄВІ 2023/2024 року</a:t>
            </a:r>
          </a:p>
        </p:txBody>
      </p:sp>
    </p:spTree>
    <p:extLst>
      <p:ext uri="{BB962C8B-B14F-4D97-AF65-F5344CB8AC3E}">
        <p14:creationId xmlns:p14="http://schemas.microsoft.com/office/powerpoint/2010/main" val="5311578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7328" y="46365"/>
            <a:ext cx="23599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dirty="0">
                <a:solidFill>
                  <a:srgbClr val="0B54A0"/>
                </a:solidFill>
                <a:latin typeface="Impact" panose="020B0806030902050204" pitchFamily="34" charset="0"/>
                <a:cs typeface="Times New Roman" pitchFamily="18" charset="0"/>
              </a:rPr>
              <a:t>Вступ 2024</a:t>
            </a:r>
            <a:endParaRPr lang="ru-RU" sz="3600" dirty="0">
              <a:solidFill>
                <a:srgbClr val="0B54A0"/>
              </a:solidFill>
              <a:latin typeface="Impact" panose="020B0806030902050204" pitchFamily="34" charset="0"/>
              <a:cs typeface="Times New Roman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C649791C-F2EF-E2CA-C6FA-F4298067D35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38" t="23317" r="11019" b="14425"/>
          <a:stretch/>
        </p:blipFill>
        <p:spPr>
          <a:xfrm>
            <a:off x="165627" y="1268760"/>
            <a:ext cx="11889035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69284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0</TotalTime>
  <Words>152</Words>
  <Application>Microsoft Office PowerPoint</Application>
  <PresentationFormat>Широкоэкранный</PresentationFormat>
  <Paragraphs>12</Paragraphs>
  <Slides>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</vt:i4>
      </vt:variant>
    </vt:vector>
  </HeadingPairs>
  <TitlesOfParts>
    <vt:vector size="9" baseType="lpstr">
      <vt:lpstr>Arial Unicode MS</vt:lpstr>
      <vt:lpstr>Arial</vt:lpstr>
      <vt:lpstr>Calibri</vt:lpstr>
      <vt:lpstr>Impact</vt:lpstr>
      <vt:lpstr>Times New Roman</vt:lpstr>
      <vt:lpstr>Тема Office</vt:lpstr>
      <vt:lpstr>Equation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Геннадий</dc:creator>
  <cp:lastModifiedBy>user</cp:lastModifiedBy>
  <cp:revision>190</cp:revision>
  <dcterms:created xsi:type="dcterms:W3CDTF">2017-02-10T20:46:44Z</dcterms:created>
  <dcterms:modified xsi:type="dcterms:W3CDTF">2024-07-24T06:33:04Z</dcterms:modified>
</cp:coreProperties>
</file>